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1D22" w:rsidRDefault="00981D22">
      <w:r>
        <w:t>Decide whether or not the triangles can be congruent.  If so, write the congruence statement AND the postulate or theorem used.  If not, write no congruence.</w:t>
      </w:r>
    </w:p>
    <w:p w:rsidR="00981D22" w:rsidRDefault="002F6C0A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5" type="#_x0000_t202" style="position:absolute;margin-left:380.65pt;margin-top:1.25pt;width:24.7pt;height:18.7pt;z-index:251697152;mso-height-percent:200;mso-height-percent:200;mso-width-relative:margin;mso-height-relative:margin" filled="f" stroked="f">
            <v:textbox style="mso-next-textbox:#_x0000_s1065;mso-fit-shape-to-text:t">
              <w:txbxContent>
                <w:p w:rsidR="002F6C0A" w:rsidRPr="00457A68" w:rsidRDefault="002F6C0A" w:rsidP="002F6C0A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I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64" type="#_x0000_t202" style="position:absolute;margin-left:235.15pt;margin-top:1.25pt;width:24.7pt;height:18.7pt;z-index:251696128;mso-height-percent:200;mso-height-percent:200;mso-width-relative:margin;mso-height-relative:margin" filled="f" stroked="f">
            <v:textbox style="mso-next-textbox:#_x0000_s1064;mso-fit-shape-to-text:t">
              <w:txbxContent>
                <w:p w:rsidR="002F6C0A" w:rsidRPr="00457A68" w:rsidRDefault="002F6C0A" w:rsidP="002F6C0A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G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60" type="#_x0000_t202" style="position:absolute;margin-left:83.6pt;margin-top:10.85pt;width:24.7pt;height:18.7pt;z-index:251692032;mso-height-percent:200;mso-height-percent:200;mso-width-relative:margin;mso-height-relative:margin" filled="f" stroked="f">
            <v:textbox style="mso-next-textbox:#_x0000_s1060;mso-fit-shape-to-text:t">
              <w:txbxContent>
                <w:p w:rsidR="002F6C0A" w:rsidRPr="00457A68" w:rsidRDefault="002F6C0A" w:rsidP="002F6C0A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D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 w:rsidR="00A7403B">
        <w:rPr>
          <w:noProof/>
        </w:rPr>
        <w:pict>
          <v:shape id="_x0000_s1043" type="#_x0000_t202" style="position:absolute;margin-left:182.25pt;margin-top:10.85pt;width:24.7pt;height:18.7pt;z-index:251677696;mso-height-percent:200;mso-height-percent:200;mso-width-relative:margin;mso-height-relative:margin" filled="f" stroked="f">
            <v:textbox style="mso-next-textbox:#_x0000_s1043;mso-fit-shape-to-text:t">
              <w:txbxContent>
                <w:p w:rsidR="00A7403B" w:rsidRPr="00457A68" w:rsidRDefault="00A7403B" w:rsidP="00A7403B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B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 w:rsidR="00A7403B">
        <w:rPr>
          <w:noProof/>
        </w:rPr>
        <w:pict>
          <v:shape id="_x0000_s1040" type="#_x0000_t202" style="position:absolute;margin-left:28.75pt;margin-top:6.5pt;width:24.7pt;height:18.7pt;z-index:251674624;mso-height-percent:200;mso-height-percent:200;mso-width-relative:margin;mso-height-relative:margin" filled="f" stroked="f">
            <v:textbox style="mso-next-textbox:#_x0000_s1040;mso-fit-shape-to-text:t">
              <w:txbxContent>
                <w:p w:rsidR="00A7403B" w:rsidRPr="00457A68" w:rsidRDefault="00A7403B" w:rsidP="00A7403B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B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 w:rsidR="00457A68">
        <w:rPr>
          <w:noProof/>
        </w:rPr>
        <w:pict>
          <v:shape id="_x0000_s1035" type="#_x0000_t202" style="position:absolute;margin-left:322.4pt;margin-top:12.85pt;width:24.7pt;height:18.7pt;z-index:251669504;mso-height-percent:200;mso-height-percent:200;mso-width-relative:margin;mso-height-relative:margin" stroked="f">
            <v:textbox style="mso-next-textbox:#_x0000_s1035;mso-fit-shape-to-text:t">
              <w:txbxContent>
                <w:p w:rsidR="00457A68" w:rsidRPr="00457A68" w:rsidRDefault="00457A68" w:rsidP="00457A68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3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. </w:t>
                  </w:r>
                </w:p>
              </w:txbxContent>
            </v:textbox>
          </v:shape>
        </w:pict>
      </w:r>
      <w:r w:rsidR="00457A68">
        <w:rPr>
          <w:noProof/>
        </w:rPr>
        <w:pict>
          <v:shape id="_x0000_s1034" type="#_x0000_t202" style="position:absolute;margin-left:172.95pt;margin-top:12.85pt;width:24.7pt;height:18.7pt;z-index:251668480;mso-height-percent:200;mso-height-percent:200;mso-width-relative:margin;mso-height-relative:margin" stroked="f">
            <v:textbox style="mso-next-textbox:#_x0000_s1034;mso-fit-shape-to-text:t">
              <w:txbxContent>
                <w:p w:rsidR="00457A68" w:rsidRPr="00457A68" w:rsidRDefault="00457A68" w:rsidP="00457A68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2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. </w:t>
                  </w:r>
                </w:p>
              </w:txbxContent>
            </v:textbox>
          </v:shape>
        </w:pict>
      </w:r>
      <w:r w:rsidR="00457A68">
        <w:rPr>
          <w:noProof/>
          <w:lang w:eastAsia="zh-TW"/>
        </w:rPr>
        <w:pict>
          <v:shape id="_x0000_s1033" type="#_x0000_t202" style="position:absolute;margin-left:4.05pt;margin-top:12.85pt;width:24.7pt;height:18.7pt;z-index:251667456;mso-height-percent:200;mso-height-percent:200;mso-width-relative:margin;mso-height-relative:margin" stroked="f">
            <v:textbox style="mso-next-textbox:#_x0000_s1033;mso-fit-shape-to-text:t">
              <w:txbxContent>
                <w:p w:rsidR="00457A68" w:rsidRPr="00457A68" w:rsidRDefault="00457A68">
                  <w:pPr>
                    <w:rPr>
                      <w:b/>
                      <w:sz w:val="20"/>
                      <w:szCs w:val="20"/>
                    </w:rPr>
                  </w:pPr>
                  <w:r w:rsidRPr="00457A68">
                    <w:rPr>
                      <w:b/>
                      <w:sz w:val="20"/>
                      <w:szCs w:val="20"/>
                    </w:rPr>
                    <w:t xml:space="preserve">1. </w:t>
                  </w:r>
                </w:p>
              </w:txbxContent>
            </v:textbox>
          </v:shape>
        </w:pict>
      </w:r>
    </w:p>
    <w:p w:rsidR="00821641" w:rsidRDefault="002F6C0A">
      <w:r>
        <w:rPr>
          <w:noProof/>
        </w:rPr>
        <w:pict>
          <v:shape id="_x0000_s1069" type="#_x0000_t202" style="position:absolute;margin-left:394.35pt;margin-top:139.2pt;width:24.7pt;height:18.7pt;z-index:251701248;mso-height-percent:200;mso-height-percent:200;mso-width-relative:margin;mso-height-relative:margin" filled="f" stroked="f">
            <v:textbox style="mso-next-textbox:#_x0000_s1069;mso-fit-shape-to-text:t">
              <w:txbxContent>
                <w:p w:rsidR="002F6C0A" w:rsidRPr="00457A68" w:rsidRDefault="002F6C0A" w:rsidP="002F6C0A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M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68" type="#_x0000_t202" style="position:absolute;margin-left:253.65pt;margin-top:82.05pt;width:24.7pt;height:18.7pt;z-index:251700224;mso-height-percent:200;mso-height-percent:200;mso-width-relative:margin;mso-height-relative:margin" filled="f" stroked="f">
            <v:textbox style="mso-next-textbox:#_x0000_s1068;mso-fit-shape-to-text:t">
              <w:txbxContent>
                <w:p w:rsidR="002F6C0A" w:rsidRPr="00457A68" w:rsidRDefault="002F6C0A" w:rsidP="002F6C0A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L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67" type="#_x0000_t202" style="position:absolute;margin-left:409.6pt;margin-top:47.05pt;width:24.7pt;height:18.7pt;z-index:251699200;mso-height-percent:200;mso-height-percent:200;mso-width-relative:margin;mso-height-relative:margin" filled="f" stroked="f">
            <v:textbox style="mso-next-textbox:#_x0000_s1067;mso-fit-shape-to-text:t">
              <w:txbxContent>
                <w:p w:rsidR="002F6C0A" w:rsidRPr="00457A68" w:rsidRDefault="002F6C0A" w:rsidP="002F6C0A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66" type="#_x0000_t202" style="position:absolute;margin-left:34.4pt;margin-top:129.7pt;width:24.7pt;height:18.7pt;z-index:251698176;mso-height-percent:200;mso-height-percent:200;mso-width-relative:margin;mso-height-relative:margin" filled="f" stroked="f">
            <v:textbox style="mso-next-textbox:#_x0000_s1066;mso-fit-shape-to-text:t">
              <w:txbxContent>
                <w:p w:rsidR="002F6C0A" w:rsidRPr="00457A68" w:rsidRDefault="002F6C0A" w:rsidP="002F6C0A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63" type="#_x0000_t202" style="position:absolute;margin-left:271.3pt;margin-top:41.8pt;width:24.7pt;height:18.7pt;z-index:251695104;mso-height-percent:200;mso-height-percent:200;mso-width-relative:margin;mso-height-relative:margin" filled="f" stroked="f">
            <v:textbox style="mso-next-textbox:#_x0000_s1063;mso-fit-shape-to-text:t">
              <w:txbxContent>
                <w:p w:rsidR="002F6C0A" w:rsidRPr="00457A68" w:rsidRDefault="002F6C0A" w:rsidP="002F6C0A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H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62" type="#_x0000_t202" style="position:absolute;margin-left:157.55pt;margin-top:6.15pt;width:24.7pt;height:18.7pt;z-index:251694080;mso-height-percent:200;mso-height-percent:200;mso-width-relative:margin;mso-height-relative:margin" filled="f" stroked="f">
            <v:textbox style="mso-next-textbox:#_x0000_s1062;mso-fit-shape-to-text:t">
              <w:txbxContent>
                <w:p w:rsidR="002F6C0A" w:rsidRPr="00457A68" w:rsidRDefault="002F6C0A" w:rsidP="002F6C0A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F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61" type="#_x0000_t202" style="position:absolute;margin-left:133.15pt;margin-top:32.95pt;width:24.7pt;height:18.7pt;z-index:251693056;mso-height-percent:200;mso-height-percent:200;mso-width-relative:margin;mso-height-relative:margin" filled="f" stroked="f">
            <v:textbox style="mso-next-textbox:#_x0000_s1061;mso-fit-shape-to-text:t">
              <w:txbxContent>
                <w:p w:rsidR="002F6C0A" w:rsidRPr="00457A68" w:rsidRDefault="002F6C0A" w:rsidP="002F6C0A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E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 w:rsidR="00A7403B">
        <w:rPr>
          <w:noProof/>
        </w:rPr>
        <w:pict>
          <v:shape id="_x0000_s1057" type="#_x0000_t202" style="position:absolute;margin-left:331.1pt;margin-top:139.2pt;width:24.7pt;height:18.7pt;z-index:251688960;mso-height-percent:200;mso-height-percent:200;mso-width-relative:margin;mso-height-relative:margin" filled="f" stroked="f">
            <v:textbox style="mso-next-textbox:#_x0000_s1057;mso-fit-shape-to-text:t">
              <w:txbxContent>
                <w:p w:rsidR="00A7403B" w:rsidRPr="00457A68" w:rsidRDefault="00A7403B" w:rsidP="00A7403B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 w:rsidR="00A7403B">
        <w:rPr>
          <w:noProof/>
        </w:rPr>
        <w:pict>
          <v:shape id="_x0000_s1059" type="#_x0000_t202" style="position:absolute;margin-left:362.8pt;margin-top:139.2pt;width:24.7pt;height:18.7pt;z-index:251691008;mso-height-percent:200;mso-height-percent:200;mso-width-relative:margin;mso-height-relative:margin" filled="f" stroked="f">
            <v:textbox style="mso-next-textbox:#_x0000_s1059;mso-fit-shape-to-text:t">
              <w:txbxContent>
                <w:p w:rsidR="00A7403B" w:rsidRPr="00457A68" w:rsidRDefault="00A7403B" w:rsidP="00A7403B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 w:rsidR="00A7403B">
        <w:rPr>
          <w:noProof/>
        </w:rPr>
        <w:pict>
          <v:shape id="_x0000_s1058" type="#_x0000_t202" style="position:absolute;margin-left:351.3pt;margin-top:83pt;width:24.7pt;height:18.7pt;z-index:251689984;mso-height-percent:200;mso-height-percent:200;mso-width-relative:margin;mso-height-relative:margin" filled="f" stroked="f">
            <v:textbox style="mso-next-textbox:#_x0000_s1058;mso-fit-shape-to-text:t">
              <w:txbxContent>
                <w:p w:rsidR="00A7403B" w:rsidRPr="00457A68" w:rsidRDefault="00A7403B" w:rsidP="00A7403B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B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 w:rsidR="00A7403B">
        <w:rPr>
          <w:noProof/>
        </w:rPr>
        <w:pict>
          <v:shape id="_x0000_s1054" type="#_x0000_t202" style="position:absolute;margin-left:178.85pt;margin-top:123.4pt;width:24.7pt;height:18.7pt;z-index:251685888;mso-height-percent:200;mso-height-percent:200;mso-width-relative:margin;mso-height-relative:margin" filled="f" stroked="f">
            <v:textbox style="mso-next-textbox:#_x0000_s1054;mso-fit-shape-to-text:t">
              <w:txbxContent>
                <w:p w:rsidR="00A7403B" w:rsidRPr="00457A68" w:rsidRDefault="00A7403B" w:rsidP="00A7403B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 w:rsidR="00A7403B">
        <w:rPr>
          <w:noProof/>
        </w:rPr>
        <w:pict>
          <v:shape id="_x0000_s1056" type="#_x0000_t202" style="position:absolute;margin-left:243.6pt;margin-top:123.4pt;width:24.7pt;height:18.7pt;z-index:251687936;mso-height-percent:200;mso-height-percent:200;mso-width-relative:margin;mso-height-relative:margin" filled="f" stroked="f">
            <v:textbox style="mso-next-textbox:#_x0000_s1056;mso-fit-shape-to-text:t">
              <w:txbxContent>
                <w:p w:rsidR="00A7403B" w:rsidRPr="00457A68" w:rsidRDefault="00A7403B" w:rsidP="00A7403B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 w:rsidR="00A7403B">
        <w:rPr>
          <w:noProof/>
        </w:rPr>
        <w:pict>
          <v:shape id="_x0000_s1055" type="#_x0000_t202" style="position:absolute;margin-left:188.5pt;margin-top:82.05pt;width:24.7pt;height:18.7pt;z-index:251686912;mso-height-percent:200;mso-height-percent:200;mso-width-relative:margin;mso-height-relative:margin" filled="f" stroked="f">
            <v:textbox style="mso-next-textbox:#_x0000_s1055;mso-fit-shape-to-text:t">
              <w:txbxContent>
                <w:p w:rsidR="00A7403B" w:rsidRPr="00457A68" w:rsidRDefault="00A7403B" w:rsidP="00A7403B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B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 w:rsidR="00A7403B">
        <w:rPr>
          <w:noProof/>
        </w:rPr>
        <w:pict>
          <v:shape id="_x0000_s1053" type="#_x0000_t202" style="position:absolute;margin-left:380.65pt;margin-top:47.8pt;width:24.7pt;height:18.7pt;z-index:251684864;mso-height-percent:200;mso-height-percent:200;mso-width-relative:margin;mso-height-relative:margin" filled="f" stroked="f">
            <v:textbox style="mso-next-textbox:#_x0000_s1053;mso-fit-shape-to-text:t">
              <w:txbxContent>
                <w:p w:rsidR="00A7403B" w:rsidRPr="00457A68" w:rsidRDefault="00A7403B" w:rsidP="00A7403B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 w:rsidR="00A7403B">
        <w:rPr>
          <w:noProof/>
        </w:rPr>
        <w:pict>
          <v:shape id="_x0000_s1052" type="#_x0000_t202" style="position:absolute;margin-left:372.95pt;margin-top:17.75pt;width:24.7pt;height:18.7pt;z-index:251683840;mso-height-percent:200;mso-height-percent:200;mso-width-relative:margin;mso-height-relative:margin" filled="f" stroked="f">
            <v:textbox style="mso-next-textbox:#_x0000_s1052;mso-fit-shape-to-text:t">
              <w:txbxContent>
                <w:p w:rsidR="00A7403B" w:rsidRPr="00457A68" w:rsidRDefault="00A7403B" w:rsidP="00A7403B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B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 w:rsidR="00A7403B">
        <w:rPr>
          <w:noProof/>
        </w:rPr>
        <w:pict>
          <v:shape id="_x0000_s1051" type="#_x0000_t202" style="position:absolute;margin-left:326.6pt;margin-top:40.15pt;width:24.7pt;height:18.7pt;z-index:251682816;mso-height-percent:200;mso-height-percent:200;mso-width-relative:margin;mso-height-relative:margin" filled="f" stroked="f">
            <v:textbox style="mso-next-textbox:#_x0000_s1051;mso-fit-shape-to-text:t">
              <w:txbxContent>
                <w:p w:rsidR="00A7403B" w:rsidRPr="00457A68" w:rsidRDefault="00A7403B" w:rsidP="00A7403B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 w:rsidR="00A7403B">
        <w:rPr>
          <w:noProof/>
        </w:rPr>
        <w:pict>
          <v:shape id="_x0000_s1050" type="#_x0000_t202" style="position:absolute;margin-left:102.15pt;margin-top:101.7pt;width:24.7pt;height:18.7pt;z-index:251681792;mso-height-percent:200;mso-height-percent:200;mso-width-relative:margin;mso-height-relative:margin" filled="f" stroked="f">
            <v:textbox style="mso-next-textbox:#_x0000_s1050;mso-fit-shape-to-text:t">
              <w:txbxContent>
                <w:p w:rsidR="00A7403B" w:rsidRPr="00457A68" w:rsidRDefault="00A7403B" w:rsidP="00A7403B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 w:rsidR="00A7403B">
        <w:rPr>
          <w:noProof/>
        </w:rPr>
        <w:pict>
          <v:shape id="_x0000_s1049" type="#_x0000_t202" style="position:absolute;margin-left:34.4pt;margin-top:76.7pt;width:24.7pt;height:18.7pt;z-index:251680768;mso-height-percent:200;mso-height-percent:200;mso-width-relative:margin;mso-height-relative:margin" filled="f" stroked="f">
            <v:textbox style="mso-next-textbox:#_x0000_s1049;mso-fit-shape-to-text:t">
              <w:txbxContent>
                <w:p w:rsidR="00A7403B" w:rsidRPr="00457A68" w:rsidRDefault="00A7403B" w:rsidP="00A7403B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B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 w:rsidR="00A7403B">
        <w:rPr>
          <w:noProof/>
        </w:rPr>
        <w:pict>
          <v:shape id="_x0000_s1048" type="#_x0000_t202" style="position:absolute;margin-left:9.7pt;margin-top:104.7pt;width:24.7pt;height:18.7pt;z-index:251679744;mso-height-percent:200;mso-height-percent:200;mso-width-relative:margin;mso-height-relative:margin" filled="f" stroked="f">
            <v:textbox style="mso-next-textbox:#_x0000_s1048;mso-fit-shape-to-text:t">
              <w:txbxContent>
                <w:p w:rsidR="00A7403B" w:rsidRPr="00457A68" w:rsidRDefault="00A7403B" w:rsidP="00A7403B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 w:rsidR="00A7403B">
        <w:rPr>
          <w:noProof/>
        </w:rPr>
        <w:pict>
          <v:shape id="_x0000_s1044" type="#_x0000_t202" style="position:absolute;margin-left:222.6pt;margin-top:9.65pt;width:24.7pt;height:18.7pt;z-index:251678720;mso-height-percent:200;mso-height-percent:200;mso-width-relative:margin;mso-height-relative:margin" filled="f" stroked="f">
            <v:textbox style="mso-next-textbox:#_x0000_s1044;mso-fit-shape-to-text:t">
              <w:txbxContent>
                <w:p w:rsidR="00A7403B" w:rsidRPr="00457A68" w:rsidRDefault="00A7403B" w:rsidP="00A7403B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 w:rsidR="00A7403B">
        <w:rPr>
          <w:noProof/>
        </w:rPr>
        <w:pict>
          <v:shape id="_x0000_s1042" type="#_x0000_t202" style="position:absolute;margin-left:206.95pt;margin-top:43.75pt;width:24.7pt;height:18.7pt;z-index:251676672;mso-height-percent:200;mso-height-percent:200;mso-width-relative:margin;mso-height-relative:margin" filled="f" stroked="f">
            <v:textbox style="mso-next-textbox:#_x0000_s1042;mso-fit-shape-to-text:t">
              <w:txbxContent>
                <w:p w:rsidR="00A7403B" w:rsidRPr="00457A68" w:rsidRDefault="00A7403B" w:rsidP="00A7403B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 w:rsidR="00A7403B">
        <w:rPr>
          <w:noProof/>
        </w:rPr>
        <w:pict>
          <v:shape id="_x0000_s1041" type="#_x0000_t202" style="position:absolute;margin-left:83.6pt;margin-top:28.35pt;width:24.7pt;height:18.7pt;z-index:251675648;mso-height-percent:200;mso-height-percent:200;mso-width-relative:margin;mso-height-relative:margin" filled="f" stroked="f">
            <v:textbox style="mso-next-textbox:#_x0000_s1041;mso-fit-shape-to-text:t">
              <w:txbxContent>
                <w:p w:rsidR="00A7403B" w:rsidRPr="00457A68" w:rsidRDefault="00A7403B" w:rsidP="00A7403B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 w:rsidR="00A7403B">
        <w:rPr>
          <w:noProof/>
        </w:rPr>
        <w:pict>
          <v:shape id="_x0000_s1039" type="#_x0000_t202" style="position:absolute;margin-left:12.55pt;margin-top:20.7pt;width:24.7pt;height:18.7pt;z-index:251673600;mso-height-percent:200;mso-height-percent:200;mso-width-relative:margin;mso-height-relative:margin" filled="f" stroked="f">
            <v:textbox style="mso-next-textbox:#_x0000_s1039;mso-fit-shape-to-text:t">
              <w:txbxContent>
                <w:p w:rsidR="00A7403B" w:rsidRPr="00457A68" w:rsidRDefault="00A7403B" w:rsidP="00A7403B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 w:rsidR="00457A68">
        <w:rPr>
          <w:noProof/>
        </w:rPr>
        <w:pict>
          <v:shape id="_x0000_s1038" type="#_x0000_t202" style="position:absolute;margin-left:322.4pt;margin-top:86pt;width:24.7pt;height:18.7pt;z-index:251672576;mso-height-percent:200;mso-height-percent:200;mso-width-relative:margin;mso-height-relative:margin" stroked="f">
            <v:textbox style="mso-next-textbox:#_x0000_s1038;mso-fit-shape-to-text:t">
              <w:txbxContent>
                <w:p w:rsidR="00457A68" w:rsidRPr="00457A68" w:rsidRDefault="00457A68" w:rsidP="00457A68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6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. </w:t>
                  </w:r>
                </w:p>
              </w:txbxContent>
            </v:textbox>
          </v:shape>
        </w:pict>
      </w:r>
      <w:r w:rsidR="00457A68">
        <w:rPr>
          <w:noProof/>
        </w:rPr>
        <w:pict>
          <v:shape id="_x0000_s1037" type="#_x0000_t202" style="position:absolute;margin-left:172.95pt;margin-top:86pt;width:24.7pt;height:18.7pt;z-index:251671552;mso-height-percent:200;mso-height-percent:200;mso-width-relative:margin;mso-height-relative:margin" stroked="f">
            <v:textbox style="mso-next-textbox:#_x0000_s1037;mso-fit-shape-to-text:t">
              <w:txbxContent>
                <w:p w:rsidR="00457A68" w:rsidRPr="00457A68" w:rsidRDefault="00457A68" w:rsidP="00457A68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5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. </w:t>
                  </w:r>
                </w:p>
              </w:txbxContent>
            </v:textbox>
          </v:shape>
        </w:pict>
      </w:r>
      <w:r w:rsidR="00457A68">
        <w:rPr>
          <w:noProof/>
        </w:rPr>
        <w:pict>
          <v:shape id="_x0000_s1036" type="#_x0000_t202" style="position:absolute;margin-left:4.05pt;margin-top:86pt;width:24.7pt;height:18.7pt;z-index:251670528;mso-height-percent:200;mso-height-percent:200;mso-width-relative:margin;mso-height-relative:margin" stroked="f">
            <v:textbox style="mso-next-textbox:#_x0000_s1036;mso-fit-shape-to-text:t">
              <w:txbxContent>
                <w:p w:rsidR="00457A68" w:rsidRPr="00457A68" w:rsidRDefault="00457A68" w:rsidP="00457A68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4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. </w:t>
                  </w:r>
                </w:p>
              </w:txbxContent>
            </v:textbox>
          </v:shape>
        </w:pict>
      </w:r>
      <w:r w:rsidR="00F41F89">
        <w:rPr>
          <w:noProof/>
        </w:rPr>
        <w:pict>
          <v:shape id="_x0000_s1029" type="#_x0000_t202" style="position:absolute;margin-left:178.85pt;margin-top:151.9pt;width:92.45pt;height:23.2pt;z-index:251663360;mso-wrap-style:none;mso-width-percent:400;mso-height-percent:200;mso-width-percent:400;mso-height-percent:200;mso-width-relative:margin;mso-height-relative:margin" stroked="f">
            <v:textbox style="mso-next-textbox:#_x0000_s1029;mso-fit-shape-to-text:t">
              <w:txbxContent>
                <w:p w:rsidR="00981D22" w:rsidRDefault="00981D22" w:rsidP="00981D22">
                  <w:r w:rsidRPr="00981D22">
                    <w:rPr>
                      <w:position w:val="-10"/>
                    </w:rPr>
                    <w:object w:dxaOrig="156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78.2pt;height:16.15pt" o:ole="">
                        <v:imagedata r:id="rId6" o:title=""/>
                      </v:shape>
                      <o:OLEObject Type="Embed" ProgID="Equation.DSMT4" ShapeID="_x0000_i1025" DrawAspect="Content" ObjectID="_1480327413" r:id="rId7"/>
                    </w:object>
                  </w:r>
                </w:p>
              </w:txbxContent>
            </v:textbox>
          </v:shape>
        </w:pict>
      </w:r>
      <w:r w:rsidR="00F41F89">
        <w:rPr>
          <w:noProof/>
        </w:rPr>
        <w:pict>
          <v:shape id="_x0000_s1027" type="#_x0000_t202" style="position:absolute;margin-left:9.7pt;margin-top:151.9pt;width:92.45pt;height:23.2pt;z-index:251661312;mso-wrap-style:none;mso-width-percent:400;mso-height-percent:200;mso-width-percent:400;mso-height-percent:200;mso-width-relative:margin;mso-height-relative:margin" stroked="f">
            <v:textbox style="mso-next-textbox:#_x0000_s1027;mso-fit-shape-to-text:t">
              <w:txbxContent>
                <w:p w:rsidR="00981D22" w:rsidRDefault="00981D22" w:rsidP="00981D22">
                  <w:r w:rsidRPr="00981D22">
                    <w:rPr>
                      <w:position w:val="-10"/>
                    </w:rPr>
                    <w:object w:dxaOrig="1560" w:dyaOrig="320">
                      <v:shape id="_x0000_i1026" type="#_x0000_t75" style="width:78.2pt;height:16.15pt" o:ole="">
                        <v:imagedata r:id="rId6" o:title=""/>
                      </v:shape>
                      <o:OLEObject Type="Embed" ProgID="Equation.DSMT4" ShapeID="_x0000_i1026" DrawAspect="Content" ObjectID="_1480327411" r:id="rId8"/>
                    </w:object>
                  </w:r>
                </w:p>
              </w:txbxContent>
            </v:textbox>
          </v:shape>
        </w:pict>
      </w:r>
      <w:r w:rsidR="00F41F89">
        <w:rPr>
          <w:noProof/>
        </w:rPr>
        <w:pict>
          <v:shape id="_x0000_s1030" type="#_x0000_t202" style="position:absolute;margin-left:326.6pt;margin-top:151.9pt;width:92.45pt;height:23.2pt;z-index:251664384;mso-wrap-style:none;mso-width-percent:400;mso-height-percent:200;mso-width-percent:400;mso-height-percent:200;mso-width-relative:margin;mso-height-relative:margin" stroked="f">
            <v:textbox style="mso-next-textbox:#_x0000_s1030;mso-fit-shape-to-text:t">
              <w:txbxContent>
                <w:p w:rsidR="00981D22" w:rsidRDefault="00981D22" w:rsidP="00981D22">
                  <w:r w:rsidRPr="00981D22">
                    <w:rPr>
                      <w:position w:val="-10"/>
                    </w:rPr>
                    <w:object w:dxaOrig="1560" w:dyaOrig="320">
                      <v:shape id="_x0000_i1027" type="#_x0000_t75" style="width:78.2pt;height:16.15pt" o:ole="">
                        <v:imagedata r:id="rId6" o:title=""/>
                      </v:shape>
                      <o:OLEObject Type="Embed" ProgID="Equation.DSMT4" ShapeID="_x0000_i1027" DrawAspect="Content" ObjectID="_1480327414" r:id="rId9"/>
                    </w:object>
                  </w:r>
                </w:p>
              </w:txbxContent>
            </v:textbox>
          </v:shape>
        </w:pict>
      </w:r>
      <w:r w:rsidR="00F41F89">
        <w:rPr>
          <w:noProof/>
          <w:lang w:eastAsia="zh-TW"/>
        </w:rPr>
        <w:pict>
          <v:shape id="_x0000_s1026" type="#_x0000_t202" style="position:absolute;margin-left:9.7pt;margin-top:58.85pt;width:92.45pt;height:23.2pt;z-index:251660288;mso-wrap-style:none;mso-width-percent:400;mso-height-percent:200;mso-width-percent:400;mso-height-percent:200;mso-width-relative:margin;mso-height-relative:margin" stroked="f">
            <v:textbox style="mso-next-textbox:#_x0000_s1026;mso-fit-shape-to-text:t">
              <w:txbxContent>
                <w:p w:rsidR="00981D22" w:rsidRDefault="00981D22" w:rsidP="00981D22">
                  <w:r w:rsidRPr="00981D22">
                    <w:rPr>
                      <w:position w:val="-10"/>
                    </w:rPr>
                    <w:object w:dxaOrig="1560" w:dyaOrig="320">
                      <v:shape id="_x0000_i1028" type="#_x0000_t75" style="width:78.2pt;height:16.15pt" o:ole="">
                        <v:imagedata r:id="rId6" o:title=""/>
                      </v:shape>
                      <o:OLEObject Type="Embed" ProgID="Equation.DSMT4" ShapeID="_x0000_i1028" DrawAspect="Content" ObjectID="_1480327410" r:id="rId10"/>
                    </w:object>
                  </w:r>
                </w:p>
              </w:txbxContent>
            </v:textbox>
          </v:shape>
        </w:pict>
      </w:r>
      <w:r w:rsidR="00F41F89">
        <w:rPr>
          <w:noProof/>
        </w:rPr>
        <w:pict>
          <v:shape id="_x0000_s1031" type="#_x0000_t202" style="position:absolute;margin-left:178.85pt;margin-top:58.85pt;width:92.45pt;height:23.2pt;z-index:251665408;mso-wrap-style:none;mso-width-percent:400;mso-height-percent:200;mso-width-percent:400;mso-height-percent:200;mso-width-relative:margin;mso-height-relative:margin" stroked="f">
            <v:textbox style="mso-next-textbox:#_x0000_s1031;mso-fit-shape-to-text:t">
              <w:txbxContent>
                <w:p w:rsidR="00981D22" w:rsidRDefault="00981D22" w:rsidP="00981D22">
                  <w:r w:rsidRPr="00981D22">
                    <w:rPr>
                      <w:position w:val="-10"/>
                    </w:rPr>
                    <w:object w:dxaOrig="1560" w:dyaOrig="320">
                      <v:shape id="_x0000_i1029" type="#_x0000_t75" style="width:78.2pt;height:16.15pt" o:ole="">
                        <v:imagedata r:id="rId6" o:title=""/>
                      </v:shape>
                      <o:OLEObject Type="Embed" ProgID="Equation.DSMT4" ShapeID="_x0000_i1029" DrawAspect="Content" ObjectID="_1480327415" r:id="rId11"/>
                    </w:object>
                  </w:r>
                </w:p>
              </w:txbxContent>
            </v:textbox>
          </v:shape>
        </w:pict>
      </w:r>
      <w:r w:rsidR="00F41F89">
        <w:rPr>
          <w:noProof/>
        </w:rPr>
        <w:pict>
          <v:shape id="_x0000_s1028" type="#_x0000_t202" style="position:absolute;margin-left:326.6pt;margin-top:58.85pt;width:92.45pt;height:23.2pt;z-index:251662336;mso-wrap-style:none;mso-width-percent:400;mso-height-percent:200;mso-width-percent:400;mso-height-percent:200;mso-width-relative:margin;mso-height-relative:margin" stroked="f">
            <v:textbox style="mso-next-textbox:#_x0000_s1028;mso-fit-shape-to-text:t">
              <w:txbxContent>
                <w:p w:rsidR="00981D22" w:rsidRDefault="00981D22" w:rsidP="00981D22">
                  <w:r w:rsidRPr="00981D22">
                    <w:rPr>
                      <w:position w:val="-10"/>
                    </w:rPr>
                    <w:object w:dxaOrig="1560" w:dyaOrig="320">
                      <v:shape id="_x0000_i1030" type="#_x0000_t75" style="width:78.2pt;height:16.15pt" o:ole="">
                        <v:imagedata r:id="rId6" o:title=""/>
                      </v:shape>
                      <o:OLEObject Type="Embed" ProgID="Equation.DSMT4" ShapeID="_x0000_i1030" DrawAspect="Content" ObjectID="_1480327412" r:id="rId12"/>
                    </w:object>
                  </w:r>
                </w:p>
              </w:txbxContent>
            </v:textbox>
          </v:shape>
        </w:pict>
      </w:r>
      <w:r w:rsidR="001724EA">
        <w:rPr>
          <w:noProof/>
        </w:rPr>
        <w:drawing>
          <wp:inline distT="0" distB="0" distL="0" distR="0">
            <wp:extent cx="5408235" cy="2311879"/>
            <wp:effectExtent l="19050" t="0" r="196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5378" t="40197" r="3601" b="11234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5408235" cy="23118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7A68" w:rsidRDefault="00457A68"/>
    <w:p w:rsidR="00493A13" w:rsidRDefault="00493A13"/>
    <w:p w:rsidR="00493A13" w:rsidRDefault="00493A13"/>
    <w:p w:rsidR="00493A13" w:rsidRDefault="00493A13"/>
    <w:p w:rsidR="00493A13" w:rsidRDefault="00493A13"/>
    <w:p w:rsidR="00493A13" w:rsidRDefault="00493A13"/>
    <w:p w:rsidR="00493A13" w:rsidRDefault="00493A13"/>
    <w:p w:rsidR="00493A13" w:rsidRDefault="00493A13"/>
    <w:p w:rsidR="00493A13" w:rsidRDefault="00493A13"/>
    <w:p w:rsidR="00493A13" w:rsidRDefault="00493A13"/>
    <w:tbl>
      <w:tblPr>
        <w:tblStyle w:val="TableGrid"/>
        <w:tblW w:w="97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618"/>
        <w:gridCol w:w="2970"/>
        <w:gridCol w:w="3192"/>
      </w:tblGrid>
      <w:tr w:rsidR="00493A13" w:rsidRPr="00050461" w:rsidTr="00A81328">
        <w:tc>
          <w:tcPr>
            <w:tcW w:w="3618" w:type="dxa"/>
          </w:tcPr>
          <w:p w:rsidR="00493A13" w:rsidRPr="00050461" w:rsidRDefault="00493A13" w:rsidP="00A81328">
            <w:pPr>
              <w:pStyle w:val="Header"/>
              <w:rPr>
                <w:szCs w:val="24"/>
              </w:rPr>
            </w:pPr>
            <w:r w:rsidRPr="00050461">
              <w:rPr>
                <w:szCs w:val="24"/>
              </w:rPr>
              <w:t>Honor’s Keystone Geometry</w:t>
            </w:r>
          </w:p>
        </w:tc>
        <w:tc>
          <w:tcPr>
            <w:tcW w:w="2970" w:type="dxa"/>
          </w:tcPr>
          <w:p w:rsidR="00493A13" w:rsidRPr="00050461" w:rsidRDefault="00493A13" w:rsidP="00A81328">
            <w:pPr>
              <w:pStyle w:val="Header"/>
              <w:jc w:val="right"/>
              <w:rPr>
                <w:szCs w:val="24"/>
              </w:rPr>
            </w:pPr>
            <w:r w:rsidRPr="00050461">
              <w:rPr>
                <w:szCs w:val="24"/>
              </w:rPr>
              <w:t>Name</w:t>
            </w:r>
          </w:p>
        </w:tc>
        <w:tc>
          <w:tcPr>
            <w:tcW w:w="3192" w:type="dxa"/>
            <w:tcBorders>
              <w:bottom w:val="single" w:sz="4" w:space="0" w:color="auto"/>
            </w:tcBorders>
          </w:tcPr>
          <w:p w:rsidR="00493A13" w:rsidRPr="00050461" w:rsidRDefault="00493A13" w:rsidP="00A81328">
            <w:pPr>
              <w:pStyle w:val="Header"/>
              <w:rPr>
                <w:szCs w:val="24"/>
              </w:rPr>
            </w:pPr>
          </w:p>
        </w:tc>
      </w:tr>
      <w:tr w:rsidR="00493A13" w:rsidRPr="00050461" w:rsidTr="00A81328">
        <w:tc>
          <w:tcPr>
            <w:tcW w:w="3618" w:type="dxa"/>
          </w:tcPr>
          <w:p w:rsidR="00493A13" w:rsidRPr="00050461" w:rsidRDefault="00493A13" w:rsidP="00A81328">
            <w:pPr>
              <w:pStyle w:val="Header"/>
              <w:rPr>
                <w:szCs w:val="24"/>
              </w:rPr>
            </w:pPr>
            <w:r>
              <w:rPr>
                <w:szCs w:val="24"/>
              </w:rPr>
              <w:t>4.4-4.6 Congruent Triangles</w:t>
            </w:r>
          </w:p>
        </w:tc>
        <w:tc>
          <w:tcPr>
            <w:tcW w:w="2970" w:type="dxa"/>
          </w:tcPr>
          <w:p w:rsidR="00493A13" w:rsidRPr="00050461" w:rsidRDefault="00493A13" w:rsidP="00A81328">
            <w:pPr>
              <w:pStyle w:val="Header"/>
              <w:jc w:val="right"/>
              <w:rPr>
                <w:szCs w:val="24"/>
              </w:rPr>
            </w:pPr>
            <w:r w:rsidRPr="00050461">
              <w:rPr>
                <w:szCs w:val="24"/>
              </w:rPr>
              <w:t>Date</w:t>
            </w: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</w:tcPr>
          <w:p w:rsidR="00493A13" w:rsidRPr="00050461" w:rsidRDefault="00493A13" w:rsidP="00A81328">
            <w:pPr>
              <w:pStyle w:val="Header"/>
              <w:rPr>
                <w:szCs w:val="24"/>
              </w:rPr>
            </w:pPr>
          </w:p>
        </w:tc>
      </w:tr>
    </w:tbl>
    <w:p w:rsidR="00493A13" w:rsidRDefault="00493A13"/>
    <w:p w:rsidR="00493A13" w:rsidRDefault="00493A13" w:rsidP="00493A13">
      <w:r>
        <w:t>Decide whether or not the triangles can be congruent.  If so, write the congruence statement AND the postulate or theorem used.  If not, write no congruence.</w:t>
      </w:r>
    </w:p>
    <w:p w:rsidR="00493A13" w:rsidRDefault="00493A13" w:rsidP="00493A13">
      <w:r>
        <w:rPr>
          <w:noProof/>
        </w:rPr>
        <w:pict>
          <v:shape id="_x0000_s1107" type="#_x0000_t202" style="position:absolute;margin-left:380.65pt;margin-top:1.25pt;width:24.7pt;height:18.7pt;z-index:251739136;mso-height-percent:200;mso-height-percent:200;mso-width-relative:margin;mso-height-relative:margin" filled="f" stroked="f">
            <v:textbox style="mso-next-textbox:#_x0000_s1107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I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06" type="#_x0000_t202" style="position:absolute;margin-left:235.15pt;margin-top:1.25pt;width:24.7pt;height:18.7pt;z-index:251738112;mso-height-percent:200;mso-height-percent:200;mso-width-relative:margin;mso-height-relative:margin" filled="f" stroked="f">
            <v:textbox style="mso-next-textbox:#_x0000_s1106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G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02" type="#_x0000_t202" style="position:absolute;margin-left:83.6pt;margin-top:10.85pt;width:24.7pt;height:18.7pt;z-index:251734016;mso-height-percent:200;mso-height-percent:200;mso-width-relative:margin;mso-height-relative:margin" filled="f" stroked="f">
            <v:textbox style="mso-next-textbox:#_x0000_s1102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D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88" type="#_x0000_t202" style="position:absolute;margin-left:182.25pt;margin-top:10.85pt;width:24.7pt;height:18.7pt;z-index:251719680;mso-height-percent:200;mso-height-percent:200;mso-width-relative:margin;mso-height-relative:margin" filled="f" stroked="f">
            <v:textbox style="mso-next-textbox:#_x0000_s1088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B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85" type="#_x0000_t202" style="position:absolute;margin-left:28.75pt;margin-top:6.5pt;width:24.7pt;height:18.7pt;z-index:251716608;mso-height-percent:200;mso-height-percent:200;mso-width-relative:margin;mso-height-relative:margin" filled="f" stroked="f">
            <v:textbox style="mso-next-textbox:#_x0000_s1085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B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80" type="#_x0000_t202" style="position:absolute;margin-left:322.4pt;margin-top:12.85pt;width:24.7pt;height:18.7pt;z-index:251711488;mso-height-percent:200;mso-height-percent:200;mso-width-relative:margin;mso-height-relative:margin" stroked="f">
            <v:textbox style="mso-next-textbox:#_x0000_s1080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3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.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79" type="#_x0000_t202" style="position:absolute;margin-left:172.95pt;margin-top:12.85pt;width:24.7pt;height:18.7pt;z-index:251710464;mso-height-percent:200;mso-height-percent:200;mso-width-relative:margin;mso-height-relative:margin" stroked="f">
            <v:textbox style="mso-next-textbox:#_x0000_s1079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2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. </w:t>
                  </w:r>
                </w:p>
              </w:txbxContent>
            </v:textbox>
          </v:shape>
        </w:pict>
      </w:r>
      <w:r>
        <w:rPr>
          <w:noProof/>
          <w:lang w:eastAsia="zh-TW"/>
        </w:rPr>
        <w:pict>
          <v:shape id="_x0000_s1078" type="#_x0000_t202" style="position:absolute;margin-left:4.05pt;margin-top:12.85pt;width:24.7pt;height:18.7pt;z-index:251709440;mso-height-percent:200;mso-height-percent:200;mso-width-relative:margin;mso-height-relative:margin" stroked="f">
            <v:textbox style="mso-next-textbox:#_x0000_s1078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 w:rsidRPr="00457A68">
                    <w:rPr>
                      <w:b/>
                      <w:sz w:val="20"/>
                      <w:szCs w:val="20"/>
                    </w:rPr>
                    <w:t xml:space="preserve">1. </w:t>
                  </w:r>
                </w:p>
              </w:txbxContent>
            </v:textbox>
          </v:shape>
        </w:pict>
      </w:r>
    </w:p>
    <w:p w:rsidR="00493A13" w:rsidRDefault="00493A13">
      <w:r>
        <w:rPr>
          <w:noProof/>
        </w:rPr>
        <w:pict>
          <v:shape id="_x0000_s1111" type="#_x0000_t202" style="position:absolute;margin-left:394.35pt;margin-top:139.2pt;width:24.7pt;height:18.7pt;z-index:251743232;mso-height-percent:200;mso-height-percent:200;mso-width-relative:margin;mso-height-relative:margin" filled="f" stroked="f">
            <v:textbox style="mso-next-textbox:#_x0000_s1111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M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10" type="#_x0000_t202" style="position:absolute;margin-left:253.65pt;margin-top:82.05pt;width:24.7pt;height:18.7pt;z-index:251742208;mso-height-percent:200;mso-height-percent:200;mso-width-relative:margin;mso-height-relative:margin" filled="f" stroked="f">
            <v:textbox style="mso-next-textbox:#_x0000_s1110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L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09" type="#_x0000_t202" style="position:absolute;margin-left:409.6pt;margin-top:47.05pt;width:24.7pt;height:18.7pt;z-index:251741184;mso-height-percent:200;mso-height-percent:200;mso-width-relative:margin;mso-height-relative:margin" filled="f" stroked="f">
            <v:textbox style="mso-next-textbox:#_x0000_s1109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08" type="#_x0000_t202" style="position:absolute;margin-left:34.4pt;margin-top:129.7pt;width:24.7pt;height:18.7pt;z-index:251740160;mso-height-percent:200;mso-height-percent:200;mso-width-relative:margin;mso-height-relative:margin" filled="f" stroked="f">
            <v:textbox style="mso-next-textbox:#_x0000_s1108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05" type="#_x0000_t202" style="position:absolute;margin-left:271.3pt;margin-top:41.8pt;width:24.7pt;height:18.7pt;z-index:251737088;mso-height-percent:200;mso-height-percent:200;mso-width-relative:margin;mso-height-relative:margin" filled="f" stroked="f">
            <v:textbox style="mso-next-textbox:#_x0000_s1105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H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04" type="#_x0000_t202" style="position:absolute;margin-left:157.55pt;margin-top:6.15pt;width:24.7pt;height:18.7pt;z-index:251736064;mso-height-percent:200;mso-height-percent:200;mso-width-relative:margin;mso-height-relative:margin" filled="f" stroked="f">
            <v:textbox style="mso-next-textbox:#_x0000_s1104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F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03" type="#_x0000_t202" style="position:absolute;margin-left:133.15pt;margin-top:32.95pt;width:24.7pt;height:18.7pt;z-index:251735040;mso-height-percent:200;mso-height-percent:200;mso-width-relative:margin;mso-height-relative:margin" filled="f" stroked="f">
            <v:textbox style="mso-next-textbox:#_x0000_s1103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E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99" type="#_x0000_t202" style="position:absolute;margin-left:331.1pt;margin-top:139.2pt;width:24.7pt;height:18.7pt;z-index:251730944;mso-height-percent:200;mso-height-percent:200;mso-width-relative:margin;mso-height-relative:margin" filled="f" stroked="f">
            <v:textbox style="mso-next-textbox:#_x0000_s1099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01" type="#_x0000_t202" style="position:absolute;margin-left:362.8pt;margin-top:139.2pt;width:24.7pt;height:18.7pt;z-index:251732992;mso-height-percent:200;mso-height-percent:200;mso-width-relative:margin;mso-height-relative:margin" filled="f" stroked="f">
            <v:textbox style="mso-next-textbox:#_x0000_s1101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00" type="#_x0000_t202" style="position:absolute;margin-left:351.3pt;margin-top:83pt;width:24.7pt;height:18.7pt;z-index:251731968;mso-height-percent:200;mso-height-percent:200;mso-width-relative:margin;mso-height-relative:margin" filled="f" stroked="f">
            <v:textbox style="mso-next-textbox:#_x0000_s1100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B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96" type="#_x0000_t202" style="position:absolute;margin-left:178.85pt;margin-top:123.4pt;width:24.7pt;height:18.7pt;z-index:251727872;mso-height-percent:200;mso-height-percent:200;mso-width-relative:margin;mso-height-relative:margin" filled="f" stroked="f">
            <v:textbox style="mso-next-textbox:#_x0000_s1096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98" type="#_x0000_t202" style="position:absolute;margin-left:243.6pt;margin-top:123.4pt;width:24.7pt;height:18.7pt;z-index:251729920;mso-height-percent:200;mso-height-percent:200;mso-width-relative:margin;mso-height-relative:margin" filled="f" stroked="f">
            <v:textbox style="mso-next-textbox:#_x0000_s1098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97" type="#_x0000_t202" style="position:absolute;margin-left:188.5pt;margin-top:82.05pt;width:24.7pt;height:18.7pt;z-index:251728896;mso-height-percent:200;mso-height-percent:200;mso-width-relative:margin;mso-height-relative:margin" filled="f" stroked="f">
            <v:textbox style="mso-next-textbox:#_x0000_s1097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B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95" type="#_x0000_t202" style="position:absolute;margin-left:380.65pt;margin-top:47.8pt;width:24.7pt;height:18.7pt;z-index:251726848;mso-height-percent:200;mso-height-percent:200;mso-width-relative:margin;mso-height-relative:margin" filled="f" stroked="f">
            <v:textbox style="mso-next-textbox:#_x0000_s1095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94" type="#_x0000_t202" style="position:absolute;margin-left:372.95pt;margin-top:17.75pt;width:24.7pt;height:18.7pt;z-index:251725824;mso-height-percent:200;mso-height-percent:200;mso-width-relative:margin;mso-height-relative:margin" filled="f" stroked="f">
            <v:textbox style="mso-next-textbox:#_x0000_s1094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B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93" type="#_x0000_t202" style="position:absolute;margin-left:326.6pt;margin-top:40.15pt;width:24.7pt;height:18.7pt;z-index:251724800;mso-height-percent:200;mso-height-percent:200;mso-width-relative:margin;mso-height-relative:margin" filled="f" stroked="f">
            <v:textbox style="mso-next-textbox:#_x0000_s1093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92" type="#_x0000_t202" style="position:absolute;margin-left:102.15pt;margin-top:101.7pt;width:24.7pt;height:18.7pt;z-index:251723776;mso-height-percent:200;mso-height-percent:200;mso-width-relative:margin;mso-height-relative:margin" filled="f" stroked="f">
            <v:textbox style="mso-next-textbox:#_x0000_s1092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91" type="#_x0000_t202" style="position:absolute;margin-left:34.4pt;margin-top:76.7pt;width:24.7pt;height:18.7pt;z-index:251722752;mso-height-percent:200;mso-height-percent:200;mso-width-relative:margin;mso-height-relative:margin" filled="f" stroked="f">
            <v:textbox style="mso-next-textbox:#_x0000_s1091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B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90" type="#_x0000_t202" style="position:absolute;margin-left:9.7pt;margin-top:104.7pt;width:24.7pt;height:18.7pt;z-index:251721728;mso-height-percent:200;mso-height-percent:200;mso-width-relative:margin;mso-height-relative:margin" filled="f" stroked="f">
            <v:textbox style="mso-next-textbox:#_x0000_s1090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89" type="#_x0000_t202" style="position:absolute;margin-left:222.6pt;margin-top:9.65pt;width:24.7pt;height:18.7pt;z-index:251720704;mso-height-percent:200;mso-height-percent:200;mso-width-relative:margin;mso-height-relative:margin" filled="f" stroked="f">
            <v:textbox style="mso-next-textbox:#_x0000_s1089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87" type="#_x0000_t202" style="position:absolute;margin-left:206.95pt;margin-top:43.75pt;width:24.7pt;height:18.7pt;z-index:251718656;mso-height-percent:200;mso-height-percent:200;mso-width-relative:margin;mso-height-relative:margin" filled="f" stroked="f">
            <v:textbox style="mso-next-textbox:#_x0000_s1087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86" type="#_x0000_t202" style="position:absolute;margin-left:83.6pt;margin-top:28.35pt;width:24.7pt;height:18.7pt;z-index:251717632;mso-height-percent:200;mso-height-percent:200;mso-width-relative:margin;mso-height-relative:margin" filled="f" stroked="f">
            <v:textbox style="mso-next-textbox:#_x0000_s1086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84" type="#_x0000_t202" style="position:absolute;margin-left:12.55pt;margin-top:20.7pt;width:24.7pt;height:18.7pt;z-index:251715584;mso-height-percent:200;mso-height-percent:200;mso-width-relative:margin;mso-height-relative:margin" filled="f" stroked="f">
            <v:textbox style="mso-next-textbox:#_x0000_s1084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83" type="#_x0000_t202" style="position:absolute;margin-left:322.4pt;margin-top:86pt;width:24.7pt;height:18.7pt;z-index:251714560;mso-height-percent:200;mso-height-percent:200;mso-width-relative:margin;mso-height-relative:margin" stroked="f">
            <v:textbox style="mso-next-textbox:#_x0000_s1083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6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.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82" type="#_x0000_t202" style="position:absolute;margin-left:172.95pt;margin-top:86pt;width:24.7pt;height:18.7pt;z-index:251713536;mso-height-percent:200;mso-height-percent:200;mso-width-relative:margin;mso-height-relative:margin" stroked="f">
            <v:textbox style="mso-next-textbox:#_x0000_s1082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5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.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81" type="#_x0000_t202" style="position:absolute;margin-left:4.05pt;margin-top:86pt;width:24.7pt;height:18.7pt;z-index:251712512;mso-height-percent:200;mso-height-percent:200;mso-width-relative:margin;mso-height-relative:margin" stroked="f">
            <v:textbox style="mso-next-textbox:#_x0000_s1081;mso-fit-shape-to-text:t">
              <w:txbxContent>
                <w:p w:rsidR="00493A13" w:rsidRPr="00457A68" w:rsidRDefault="00493A13" w:rsidP="00493A13">
                  <w:pPr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4</w:t>
                  </w:r>
                  <w:r w:rsidRPr="00457A68">
                    <w:rPr>
                      <w:b/>
                      <w:sz w:val="20"/>
                      <w:szCs w:val="20"/>
                    </w:rPr>
                    <w:t xml:space="preserve">.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75" type="#_x0000_t202" style="position:absolute;margin-left:178.85pt;margin-top:151.9pt;width:92.45pt;height:23.2pt;z-index:251706368;mso-wrap-style:none;mso-width-percent:400;mso-height-percent:200;mso-width-percent:400;mso-height-percent:200;mso-width-relative:margin;mso-height-relative:margin" stroked="f">
            <v:textbox style="mso-next-textbox:#_x0000_s1075;mso-fit-shape-to-text:t">
              <w:txbxContent>
                <w:p w:rsidR="00493A13" w:rsidRDefault="00493A13" w:rsidP="00493A13">
                  <w:r w:rsidRPr="00981D22">
                    <w:rPr>
                      <w:position w:val="-10"/>
                    </w:rPr>
                    <w:object w:dxaOrig="1560" w:dyaOrig="320">
                      <v:shape id="_x0000_i1031" type="#_x0000_t75" style="width:78.2pt;height:16.15pt" o:ole="">
                        <v:imagedata r:id="rId6" o:title=""/>
                      </v:shape>
                      <o:OLEObject Type="Embed" ProgID="Equation.DSMT4" ShapeID="_x0000_i1031" DrawAspect="Content" ObjectID="_1480327416" r:id="rId14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73" type="#_x0000_t202" style="position:absolute;margin-left:9.7pt;margin-top:151.9pt;width:92.45pt;height:23.2pt;z-index:251704320;mso-wrap-style:none;mso-width-percent:400;mso-height-percent:200;mso-width-percent:400;mso-height-percent:200;mso-width-relative:margin;mso-height-relative:margin" stroked="f">
            <v:textbox style="mso-next-textbox:#_x0000_s1073;mso-fit-shape-to-text:t">
              <w:txbxContent>
                <w:p w:rsidR="00493A13" w:rsidRDefault="00493A13" w:rsidP="00493A13">
                  <w:r w:rsidRPr="00981D22">
                    <w:rPr>
                      <w:position w:val="-10"/>
                    </w:rPr>
                    <w:object w:dxaOrig="1560" w:dyaOrig="320">
                      <v:shape id="_x0000_i1032" type="#_x0000_t75" style="width:78.2pt;height:16.15pt" o:ole="">
                        <v:imagedata r:id="rId6" o:title=""/>
                      </v:shape>
                      <o:OLEObject Type="Embed" ProgID="Equation.DSMT4" ShapeID="_x0000_i1032" DrawAspect="Content" ObjectID="_1480327417" r:id="rId15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76" type="#_x0000_t202" style="position:absolute;margin-left:326.6pt;margin-top:151.9pt;width:92.45pt;height:23.2pt;z-index:251707392;mso-wrap-style:none;mso-width-percent:400;mso-height-percent:200;mso-width-percent:400;mso-height-percent:200;mso-width-relative:margin;mso-height-relative:margin" stroked="f">
            <v:textbox style="mso-next-textbox:#_x0000_s1076;mso-fit-shape-to-text:t">
              <w:txbxContent>
                <w:p w:rsidR="00493A13" w:rsidRDefault="00493A13" w:rsidP="00493A13">
                  <w:r w:rsidRPr="00981D22">
                    <w:rPr>
                      <w:position w:val="-10"/>
                    </w:rPr>
                    <w:object w:dxaOrig="1560" w:dyaOrig="320">
                      <v:shape id="_x0000_i1033" type="#_x0000_t75" style="width:78.2pt;height:16.15pt" o:ole="">
                        <v:imagedata r:id="rId6" o:title=""/>
                      </v:shape>
                      <o:OLEObject Type="Embed" ProgID="Equation.DSMT4" ShapeID="_x0000_i1033" DrawAspect="Content" ObjectID="_1480327418" r:id="rId16"/>
                    </w:object>
                  </w:r>
                </w:p>
              </w:txbxContent>
            </v:textbox>
          </v:shape>
        </w:pict>
      </w:r>
      <w:r>
        <w:rPr>
          <w:noProof/>
          <w:lang w:eastAsia="zh-TW"/>
        </w:rPr>
        <w:pict>
          <v:shape id="_x0000_s1072" type="#_x0000_t202" style="position:absolute;margin-left:9.7pt;margin-top:58.85pt;width:92.45pt;height:23.2pt;z-index:251703296;mso-wrap-style:none;mso-width-percent:400;mso-height-percent:200;mso-width-percent:400;mso-height-percent:200;mso-width-relative:margin;mso-height-relative:margin" stroked="f">
            <v:textbox style="mso-next-textbox:#_x0000_s1072;mso-fit-shape-to-text:t">
              <w:txbxContent>
                <w:p w:rsidR="00493A13" w:rsidRDefault="00493A13" w:rsidP="00493A13">
                  <w:r w:rsidRPr="00981D22">
                    <w:rPr>
                      <w:position w:val="-10"/>
                    </w:rPr>
                    <w:object w:dxaOrig="1560" w:dyaOrig="320">
                      <v:shape id="_x0000_i1034" type="#_x0000_t75" style="width:78.2pt;height:16.15pt" o:ole="">
                        <v:imagedata r:id="rId6" o:title=""/>
                      </v:shape>
                      <o:OLEObject Type="Embed" ProgID="Equation.DSMT4" ShapeID="_x0000_i1034" DrawAspect="Content" ObjectID="_1480327419" r:id="rId17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77" type="#_x0000_t202" style="position:absolute;margin-left:178.85pt;margin-top:58.85pt;width:92.45pt;height:23.2pt;z-index:251708416;mso-wrap-style:none;mso-width-percent:400;mso-height-percent:200;mso-width-percent:400;mso-height-percent:200;mso-width-relative:margin;mso-height-relative:margin" stroked="f">
            <v:textbox style="mso-next-textbox:#_x0000_s1077;mso-fit-shape-to-text:t">
              <w:txbxContent>
                <w:p w:rsidR="00493A13" w:rsidRDefault="00493A13" w:rsidP="00493A13">
                  <w:r w:rsidRPr="00981D22">
                    <w:rPr>
                      <w:position w:val="-10"/>
                    </w:rPr>
                    <w:object w:dxaOrig="1560" w:dyaOrig="320">
                      <v:shape id="_x0000_i1035" type="#_x0000_t75" style="width:78.2pt;height:16.15pt" o:ole="">
                        <v:imagedata r:id="rId6" o:title=""/>
                      </v:shape>
                      <o:OLEObject Type="Embed" ProgID="Equation.DSMT4" ShapeID="_x0000_i1035" DrawAspect="Content" ObjectID="_1480327420" r:id="rId18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74" type="#_x0000_t202" style="position:absolute;margin-left:326.6pt;margin-top:58.85pt;width:92.45pt;height:23.2pt;z-index:251705344;mso-wrap-style:none;mso-width-percent:400;mso-height-percent:200;mso-width-percent:400;mso-height-percent:200;mso-width-relative:margin;mso-height-relative:margin" stroked="f">
            <v:textbox style="mso-next-textbox:#_x0000_s1074;mso-fit-shape-to-text:t">
              <w:txbxContent>
                <w:p w:rsidR="00493A13" w:rsidRDefault="00493A13" w:rsidP="00493A13">
                  <w:r w:rsidRPr="00981D22">
                    <w:rPr>
                      <w:position w:val="-10"/>
                    </w:rPr>
                    <w:object w:dxaOrig="1560" w:dyaOrig="320">
                      <v:shape id="_x0000_i1036" type="#_x0000_t75" style="width:78.2pt;height:16.15pt" o:ole="">
                        <v:imagedata r:id="rId6" o:title=""/>
                      </v:shape>
                      <o:OLEObject Type="Embed" ProgID="Equation.DSMT4" ShapeID="_x0000_i1036" DrawAspect="Content" ObjectID="_1480327421" r:id="rId19"/>
                    </w:object>
                  </w:r>
                </w:p>
              </w:txbxContent>
            </v:textbox>
          </v:shape>
        </w:pict>
      </w:r>
      <w:r>
        <w:rPr>
          <w:noProof/>
        </w:rPr>
        <w:drawing>
          <wp:inline distT="0" distB="0" distL="0" distR="0">
            <wp:extent cx="5408235" cy="2311879"/>
            <wp:effectExtent l="19050" t="0" r="1965" b="0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5378" t="40197" r="3601" b="11234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5408235" cy="23118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493A13" w:rsidSect="00821641">
      <w:head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D7BF1" w:rsidRDefault="003D7BF1" w:rsidP="00981D22">
      <w:r>
        <w:separator/>
      </w:r>
    </w:p>
  </w:endnote>
  <w:endnote w:type="continuationSeparator" w:id="0">
    <w:p w:rsidR="003D7BF1" w:rsidRDefault="003D7BF1" w:rsidP="00981D2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D7BF1" w:rsidRDefault="003D7BF1" w:rsidP="00981D22">
      <w:r>
        <w:separator/>
      </w:r>
    </w:p>
  </w:footnote>
  <w:footnote w:type="continuationSeparator" w:id="0">
    <w:p w:rsidR="003D7BF1" w:rsidRDefault="003D7BF1" w:rsidP="00981D2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TableGrid"/>
      <w:tblW w:w="9780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3618"/>
      <w:gridCol w:w="2970"/>
      <w:gridCol w:w="3192"/>
    </w:tblGrid>
    <w:tr w:rsidR="00981D22" w:rsidRPr="00050461" w:rsidTr="00A81328">
      <w:tc>
        <w:tcPr>
          <w:tcW w:w="3618" w:type="dxa"/>
        </w:tcPr>
        <w:p w:rsidR="00981D22" w:rsidRPr="00050461" w:rsidRDefault="00981D22" w:rsidP="00A81328">
          <w:pPr>
            <w:pStyle w:val="Header"/>
            <w:rPr>
              <w:szCs w:val="24"/>
            </w:rPr>
          </w:pPr>
          <w:r w:rsidRPr="00050461">
            <w:rPr>
              <w:szCs w:val="24"/>
            </w:rPr>
            <w:t>Honor’s Keystone Geometry</w:t>
          </w:r>
        </w:p>
      </w:tc>
      <w:tc>
        <w:tcPr>
          <w:tcW w:w="2970" w:type="dxa"/>
        </w:tcPr>
        <w:p w:rsidR="00981D22" w:rsidRPr="00050461" w:rsidRDefault="00981D22" w:rsidP="00A81328">
          <w:pPr>
            <w:pStyle w:val="Header"/>
            <w:jc w:val="right"/>
            <w:rPr>
              <w:szCs w:val="24"/>
            </w:rPr>
          </w:pPr>
          <w:r w:rsidRPr="00050461">
            <w:rPr>
              <w:szCs w:val="24"/>
            </w:rPr>
            <w:t>Name</w:t>
          </w:r>
        </w:p>
      </w:tc>
      <w:tc>
        <w:tcPr>
          <w:tcW w:w="3192" w:type="dxa"/>
          <w:tcBorders>
            <w:bottom w:val="single" w:sz="4" w:space="0" w:color="auto"/>
          </w:tcBorders>
        </w:tcPr>
        <w:p w:rsidR="00981D22" w:rsidRPr="00050461" w:rsidRDefault="00981D22" w:rsidP="00A81328">
          <w:pPr>
            <w:pStyle w:val="Header"/>
            <w:rPr>
              <w:szCs w:val="24"/>
            </w:rPr>
          </w:pPr>
        </w:p>
      </w:tc>
    </w:tr>
    <w:tr w:rsidR="00981D22" w:rsidRPr="00050461" w:rsidTr="00A81328">
      <w:tc>
        <w:tcPr>
          <w:tcW w:w="3618" w:type="dxa"/>
        </w:tcPr>
        <w:p w:rsidR="00981D22" w:rsidRPr="00050461" w:rsidRDefault="00981D22" w:rsidP="00981D22">
          <w:pPr>
            <w:pStyle w:val="Header"/>
            <w:rPr>
              <w:szCs w:val="24"/>
            </w:rPr>
          </w:pPr>
          <w:r>
            <w:rPr>
              <w:szCs w:val="24"/>
            </w:rPr>
            <w:t xml:space="preserve">4.4-4.6 </w:t>
          </w:r>
          <w:r>
            <w:rPr>
              <w:szCs w:val="24"/>
            </w:rPr>
            <w:t xml:space="preserve">Congruent </w:t>
          </w:r>
          <w:r>
            <w:rPr>
              <w:szCs w:val="24"/>
            </w:rPr>
            <w:t>Triangles</w:t>
          </w:r>
        </w:p>
      </w:tc>
      <w:tc>
        <w:tcPr>
          <w:tcW w:w="2970" w:type="dxa"/>
        </w:tcPr>
        <w:p w:rsidR="00981D22" w:rsidRPr="00050461" w:rsidRDefault="00981D22" w:rsidP="00A81328">
          <w:pPr>
            <w:pStyle w:val="Header"/>
            <w:jc w:val="right"/>
            <w:rPr>
              <w:szCs w:val="24"/>
            </w:rPr>
          </w:pPr>
          <w:r w:rsidRPr="00050461">
            <w:rPr>
              <w:szCs w:val="24"/>
            </w:rPr>
            <w:t>Date</w:t>
          </w:r>
        </w:p>
      </w:tc>
      <w:tc>
        <w:tcPr>
          <w:tcW w:w="3192" w:type="dxa"/>
          <w:tcBorders>
            <w:top w:val="single" w:sz="4" w:space="0" w:color="auto"/>
            <w:bottom w:val="single" w:sz="4" w:space="0" w:color="auto"/>
          </w:tcBorders>
        </w:tcPr>
        <w:p w:rsidR="00981D22" w:rsidRPr="00050461" w:rsidRDefault="00981D22" w:rsidP="00A81328">
          <w:pPr>
            <w:pStyle w:val="Header"/>
            <w:rPr>
              <w:szCs w:val="24"/>
            </w:rPr>
          </w:pPr>
        </w:p>
      </w:tc>
    </w:tr>
  </w:tbl>
  <w:p w:rsidR="00981D22" w:rsidRDefault="00981D22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724EA"/>
    <w:rsid w:val="00126E74"/>
    <w:rsid w:val="001724EA"/>
    <w:rsid w:val="002F6C0A"/>
    <w:rsid w:val="003D7BF1"/>
    <w:rsid w:val="00457A68"/>
    <w:rsid w:val="00493A13"/>
    <w:rsid w:val="00821641"/>
    <w:rsid w:val="00981D22"/>
    <w:rsid w:val="00A7403B"/>
    <w:rsid w:val="00AA6065"/>
    <w:rsid w:val="00B4421E"/>
    <w:rsid w:val="00CF0587"/>
    <w:rsid w:val="00F41F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164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724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24E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81D2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81D22"/>
  </w:style>
  <w:style w:type="paragraph" w:styleId="Footer">
    <w:name w:val="footer"/>
    <w:basedOn w:val="Normal"/>
    <w:link w:val="FooterChar"/>
    <w:uiPriority w:val="99"/>
    <w:semiHidden/>
    <w:unhideWhenUsed/>
    <w:rsid w:val="00981D2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81D22"/>
  </w:style>
  <w:style w:type="table" w:styleId="TableGrid">
    <w:name w:val="Table Grid"/>
    <w:basedOn w:val="TableNormal"/>
    <w:uiPriority w:val="59"/>
    <w:rsid w:val="00981D22"/>
    <w:rPr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57A6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2.png"/><Relationship Id="rId18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20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5" Type="http://schemas.openxmlformats.org/officeDocument/2006/relationships/endnotes" Target="endnotes.xml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2.bin"/><Relationship Id="rId4" Type="http://schemas.openxmlformats.org/officeDocument/2006/relationships/footnotes" Target="footnote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1</Pages>
  <Words>71</Words>
  <Characters>41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YCSD</Company>
  <LinksUpToDate>false</LinksUpToDate>
  <CharactersWithSpaces>4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ff</dc:creator>
  <cp:keywords/>
  <dc:description/>
  <cp:lastModifiedBy>staff</cp:lastModifiedBy>
  <cp:revision>7</cp:revision>
  <dcterms:created xsi:type="dcterms:W3CDTF">2014-12-17T12:48:00Z</dcterms:created>
  <dcterms:modified xsi:type="dcterms:W3CDTF">2014-12-17T1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